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8"/>
  </p:notesMasterIdLst>
  <p:sldIdLst>
    <p:sldId id="271" r:id="rId2"/>
    <p:sldId id="296" r:id="rId3"/>
    <p:sldId id="257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94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95" r:id="rId24"/>
    <p:sldId id="282" r:id="rId25"/>
    <p:sldId id="283" r:id="rId26"/>
    <p:sldId id="286" r:id="rId27"/>
    <p:sldId id="284" r:id="rId28"/>
    <p:sldId id="285" r:id="rId29"/>
    <p:sldId id="287" r:id="rId30"/>
    <p:sldId id="291" r:id="rId31"/>
    <p:sldId id="292" r:id="rId32"/>
    <p:sldId id="288" r:id="rId33"/>
    <p:sldId id="297" r:id="rId34"/>
    <p:sldId id="293" r:id="rId35"/>
    <p:sldId id="298" r:id="rId36"/>
    <p:sldId id="300" r:id="rId37"/>
    <p:sldId id="302" r:id="rId38"/>
    <p:sldId id="303" r:id="rId39"/>
    <p:sldId id="305" r:id="rId40"/>
    <p:sldId id="306" r:id="rId41"/>
    <p:sldId id="307" r:id="rId42"/>
    <p:sldId id="308" r:id="rId43"/>
    <p:sldId id="309" r:id="rId44"/>
    <p:sldId id="310" r:id="rId45"/>
    <p:sldId id="311" r:id="rId46"/>
    <p:sldId id="312" r:id="rId4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2" d="100"/>
          <a:sy n="72" d="100"/>
        </p:scale>
        <p:origin x="-448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Relationship Id="rId3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1" Type="http://schemas.openxmlformats.org/officeDocument/2006/relationships/image" Target="../media/image44.wmf"/><Relationship Id="rId2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1" Type="http://schemas.openxmlformats.org/officeDocument/2006/relationships/image" Target="../media/image48.wmf"/><Relationship Id="rId2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F9E4C5-2D16-C54A-A94E-7137C037AF36}" type="datetimeFigureOut">
              <a:rPr lang="en-US" smtClean="0"/>
              <a:t>9/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E22387-9283-C947-BDF9-3A3E84E70B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9584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Divide by 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FF3DB8-BD07-1F4C-8C66-EAE254D5750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989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2877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171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001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432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6379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7688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0110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6695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814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133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296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FA8B3D-C5D1-BE41-92E7-E4BD122EBE73}" type="datetimeFigureOut">
              <a:rPr lang="en-US" smtClean="0"/>
              <a:t>9/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3CAC73-8670-9F44-9292-C966FA5803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518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4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4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4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5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5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5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43531"/>
            <a:ext cx="6400800" cy="6012753"/>
          </a:xfrm>
        </p:spPr>
        <p:txBody>
          <a:bodyPr>
            <a:normAutofit fontScale="25000" lnSpcReduction="20000"/>
          </a:bodyPr>
          <a:lstStyle/>
          <a:p>
            <a:endParaRPr lang="en-US" sz="12600" dirty="0">
              <a:solidFill>
                <a:schemeClr val="tx1"/>
              </a:solidFill>
            </a:endParaRPr>
          </a:p>
          <a:p>
            <a:pPr marL="514350" indent="-514350">
              <a:buAutoNum type="arabicPeriod"/>
            </a:pPr>
            <a:r>
              <a:rPr lang="en-US" sz="12600" dirty="0" smtClean="0">
                <a:solidFill>
                  <a:schemeClr val="tx1"/>
                </a:solidFill>
              </a:rPr>
              <a:t>Factoring </a:t>
            </a:r>
            <a:r>
              <a:rPr lang="en-US" sz="12600" dirty="0" smtClean="0">
                <a:solidFill>
                  <a:schemeClr val="tx1"/>
                </a:solidFill>
              </a:rPr>
              <a:t>Quadratics when a=1</a:t>
            </a:r>
          </a:p>
          <a:p>
            <a:pPr marL="514350" indent="-514350">
              <a:buAutoNum type="arabicPeriod"/>
            </a:pPr>
            <a:r>
              <a:rPr lang="en-US" sz="12600" dirty="0" smtClean="0">
                <a:solidFill>
                  <a:schemeClr val="tx1"/>
                </a:solidFill>
              </a:rPr>
              <a:t>Factoring Quadratics when a&gt;1</a:t>
            </a:r>
          </a:p>
          <a:p>
            <a:pPr marL="514350" indent="-514350">
              <a:buAutoNum type="arabicPeriod"/>
            </a:pPr>
            <a:r>
              <a:rPr lang="en-US" sz="12600" dirty="0" smtClean="0">
                <a:solidFill>
                  <a:schemeClr val="tx1"/>
                </a:solidFill>
              </a:rPr>
              <a:t>Solving Quadratic Equations by </a:t>
            </a:r>
            <a:r>
              <a:rPr lang="en-US" sz="12600" dirty="0" smtClean="0">
                <a:solidFill>
                  <a:schemeClr val="tx1"/>
                </a:solidFill>
              </a:rPr>
              <a:t>Factoring</a:t>
            </a:r>
          </a:p>
          <a:p>
            <a:pPr marL="514350" indent="-514350">
              <a:buAutoNum type="arabicPeriod"/>
            </a:pPr>
            <a:r>
              <a:rPr lang="en-US" sz="12600" dirty="0" smtClean="0">
                <a:solidFill>
                  <a:schemeClr val="tx1"/>
                </a:solidFill>
              </a:rPr>
              <a:t>Factoring Polynomials Using GCF</a:t>
            </a:r>
          </a:p>
          <a:p>
            <a:pPr marL="514350" indent="-514350">
              <a:buAutoNum type="arabicPeriod"/>
            </a:pPr>
            <a:r>
              <a:rPr lang="en-US" sz="12600" dirty="0" smtClean="0">
                <a:solidFill>
                  <a:schemeClr val="tx1"/>
                </a:solidFill>
              </a:rPr>
              <a:t>Factoring difference of squares polynomials</a:t>
            </a:r>
          </a:p>
          <a:p>
            <a:pPr marL="514350" indent="-514350">
              <a:buAutoNum type="arabicPeriod"/>
            </a:pPr>
            <a:r>
              <a:rPr lang="en-US" sz="12600" dirty="0" smtClean="0">
                <a:solidFill>
                  <a:schemeClr val="tx1"/>
                </a:solidFill>
              </a:rPr>
              <a:t>Factoring by grouping with 4 term polynomials</a:t>
            </a:r>
            <a:endParaRPr lang="en-US" sz="12600" dirty="0" smtClean="0">
              <a:solidFill>
                <a:schemeClr val="tx1"/>
              </a:solidFill>
            </a:endParaRPr>
          </a:p>
          <a:p>
            <a:pPr marL="514350" indent="-514350">
              <a:buAutoNum type="arabicPeriod"/>
            </a:pPr>
            <a:endParaRPr lang="en-US" sz="12600" dirty="0">
              <a:solidFill>
                <a:schemeClr val="tx1"/>
              </a:solidFill>
            </a:endParaRPr>
          </a:p>
          <a:p>
            <a:endParaRPr lang="en-US" sz="12600" dirty="0" smtClean="0">
              <a:solidFill>
                <a:schemeClr val="tx1"/>
              </a:solidFill>
            </a:endParaRPr>
          </a:p>
          <a:p>
            <a:endParaRPr lang="en-US" sz="12600" dirty="0" smtClean="0">
              <a:solidFill>
                <a:schemeClr val="tx1"/>
              </a:solidFill>
            </a:endParaRPr>
          </a:p>
          <a:p>
            <a:endParaRPr lang="en-US" sz="12600" dirty="0">
              <a:solidFill>
                <a:schemeClr val="tx1"/>
              </a:solidFill>
            </a:endParaRPr>
          </a:p>
          <a:p>
            <a:endParaRPr lang="en-US" sz="12600" dirty="0" smtClean="0">
              <a:solidFill>
                <a:schemeClr val="tx1"/>
              </a:solidFill>
            </a:endParaRPr>
          </a:p>
          <a:p>
            <a:endParaRPr lang="en-US" sz="12600" dirty="0" smtClean="0">
              <a:solidFill>
                <a:schemeClr val="tx1"/>
              </a:solidFill>
            </a:endParaRPr>
          </a:p>
          <a:p>
            <a:endParaRPr lang="en-US" sz="12600" dirty="0">
              <a:solidFill>
                <a:schemeClr val="tx1"/>
              </a:solidFill>
            </a:endParaRPr>
          </a:p>
          <a:p>
            <a:endParaRPr lang="en-US" sz="12600" dirty="0">
              <a:solidFill>
                <a:schemeClr val="tx1"/>
              </a:solidFill>
            </a:endParaRPr>
          </a:p>
          <a:p>
            <a:r>
              <a:rPr lang="en-US" sz="12600" dirty="0" smtClean="0">
                <a:solidFill>
                  <a:schemeClr val="tx1"/>
                </a:solidFill>
              </a:rPr>
              <a:t>Math III</a:t>
            </a:r>
            <a:endParaRPr lang="en-US" sz="1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437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6-05 at 6.42.2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399"/>
            <a:ext cx="9187894" cy="4059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8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6-05 at 6.42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0132"/>
            <a:ext cx="9127132" cy="3907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8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6-05 at 6.46.4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4283"/>
            <a:ext cx="9144000" cy="5492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8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8-30 at 2.27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264" y="140960"/>
            <a:ext cx="4070826" cy="5129241"/>
          </a:xfrm>
          <a:prstGeom prst="rect">
            <a:avLst/>
          </a:prstGeom>
        </p:spPr>
      </p:pic>
      <p:pic>
        <p:nvPicPr>
          <p:cNvPr id="5" name="Picture 4" descr="Screen Shot 2015-08-30 at 2.27.1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089" y="140960"/>
            <a:ext cx="3705441" cy="51544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3668" y="5949108"/>
            <a:ext cx="31599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ctor the following quadratics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831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721276"/>
            <a:ext cx="7552770" cy="553500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2. Factoring Quadratics when a&gt;1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835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6-05 at 4.18.49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584"/>
          <a:stretch/>
        </p:blipFill>
        <p:spPr>
          <a:xfrm>
            <a:off x="533869" y="529477"/>
            <a:ext cx="8198328" cy="9586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54144" y="2043758"/>
            <a:ext cx="7581135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e standard form of a quadratic is </a:t>
            </a:r>
            <a:r>
              <a:rPr lang="en-US" sz="2400" b="1" i="1" dirty="0" smtClean="0">
                <a:solidFill>
                  <a:srgbClr val="FF0000"/>
                </a:solidFill>
              </a:rPr>
              <a:t>ax</a:t>
            </a:r>
            <a:r>
              <a:rPr lang="en-US" sz="2400" b="1" i="1" baseline="30000" dirty="0" smtClean="0">
                <a:solidFill>
                  <a:srgbClr val="FF0000"/>
                </a:solidFill>
              </a:rPr>
              <a:t>2</a:t>
            </a:r>
            <a:r>
              <a:rPr lang="en-US" sz="2400" b="1" i="1" dirty="0" smtClean="0">
                <a:solidFill>
                  <a:srgbClr val="FF0000"/>
                </a:solidFill>
              </a:rPr>
              <a:t> + </a:t>
            </a:r>
            <a:r>
              <a:rPr lang="en-US" sz="2400" b="1" i="1" dirty="0" err="1" smtClean="0">
                <a:solidFill>
                  <a:srgbClr val="FF0000"/>
                </a:solidFill>
              </a:rPr>
              <a:t>bx</a:t>
            </a:r>
            <a:r>
              <a:rPr lang="en-US" sz="2400" b="1" i="1" dirty="0" smtClean="0">
                <a:solidFill>
                  <a:srgbClr val="FF0000"/>
                </a:solidFill>
              </a:rPr>
              <a:t> + c</a:t>
            </a:r>
          </a:p>
          <a:p>
            <a:endParaRPr lang="en-US" sz="2400" b="1" i="1" dirty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For this quadratic what is </a:t>
            </a:r>
            <a:r>
              <a:rPr lang="en-US" sz="2400" b="1" i="1" dirty="0" smtClean="0">
                <a:solidFill>
                  <a:srgbClr val="0000FF"/>
                </a:solidFill>
              </a:rPr>
              <a:t>a</a:t>
            </a:r>
            <a:r>
              <a:rPr lang="en-US" sz="2400" b="1" dirty="0" smtClean="0">
                <a:solidFill>
                  <a:srgbClr val="0000FF"/>
                </a:solidFill>
              </a:rPr>
              <a:t>?</a:t>
            </a:r>
          </a:p>
          <a:p>
            <a:endParaRPr lang="en-US" sz="2400" b="1" dirty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So </a:t>
            </a:r>
            <a:r>
              <a:rPr lang="en-US" sz="2400" b="1" i="1" dirty="0" smtClean="0">
                <a:solidFill>
                  <a:srgbClr val="FF0000"/>
                </a:solidFill>
              </a:rPr>
              <a:t>a </a:t>
            </a:r>
            <a:r>
              <a:rPr lang="en-US" sz="2400" b="1" dirty="0" smtClean="0">
                <a:solidFill>
                  <a:srgbClr val="FF0000"/>
                </a:solidFill>
              </a:rPr>
              <a:t>is greater than 1. </a:t>
            </a:r>
            <a:r>
              <a:rPr lang="en-US" sz="2400" b="1" i="1" dirty="0" smtClean="0">
                <a:solidFill>
                  <a:srgbClr val="FF0000"/>
                </a:solidFill>
              </a:rPr>
              <a:t>(a&gt;</a:t>
            </a:r>
            <a:r>
              <a:rPr lang="en-US" sz="2400" b="1" dirty="0" smtClean="0">
                <a:solidFill>
                  <a:srgbClr val="FF0000"/>
                </a:solidFill>
              </a:rPr>
              <a:t>1)</a:t>
            </a:r>
          </a:p>
          <a:p>
            <a:endParaRPr lang="en-US" sz="2400" b="1" dirty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Here is a simple way to factor a quadratic when a is greater than 1. (a&gt;1)</a:t>
            </a:r>
          </a:p>
          <a:p>
            <a:endParaRPr lang="en-US" i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302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6-05 at 4.18.49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67" b="65576"/>
          <a:stretch/>
        </p:blipFill>
        <p:spPr>
          <a:xfrm>
            <a:off x="3051308" y="529477"/>
            <a:ext cx="5675928" cy="201033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81510" y="3694804"/>
            <a:ext cx="57528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a = 6     b = 7    c = -3</a:t>
            </a:r>
          </a:p>
          <a:p>
            <a:endParaRPr lang="en-US" sz="3600" b="1" dirty="0">
              <a:solidFill>
                <a:srgbClr val="0000FF"/>
              </a:solidFill>
            </a:endParaRPr>
          </a:p>
          <a:p>
            <a:r>
              <a:rPr lang="en-US" sz="3600" b="1" dirty="0" smtClean="0">
                <a:solidFill>
                  <a:srgbClr val="0000FF"/>
                </a:solidFill>
              </a:rPr>
              <a:t>Replace c with a times c (ac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399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6-05 at 4.18.49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67" b="55383"/>
          <a:stretch/>
        </p:blipFill>
        <p:spPr>
          <a:xfrm>
            <a:off x="3056269" y="529477"/>
            <a:ext cx="5675928" cy="260560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46578" y="3406148"/>
            <a:ext cx="76191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Factor the new quadratic by finding two numbers that multiply to be the new c, and add to be b.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181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6-05 at 4.18.49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94" b="42811"/>
          <a:stretch/>
        </p:blipFill>
        <p:spPr>
          <a:xfrm>
            <a:off x="3115807" y="529478"/>
            <a:ext cx="5616390" cy="333977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1695" y="3502889"/>
            <a:ext cx="3678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ivide the 2 numbers by a 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13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6-05 at 4.18.49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2" t="2486" b="23444"/>
          <a:stretch/>
        </p:blipFill>
        <p:spPr>
          <a:xfrm>
            <a:off x="3095961" y="674640"/>
            <a:ext cx="5636236" cy="4325624"/>
          </a:xfrm>
          <a:prstGeom prst="rect">
            <a:avLst/>
          </a:prstGeom>
        </p:spPr>
      </p:pic>
      <p:pic>
        <p:nvPicPr>
          <p:cNvPr id="2" name="Picture 1" descr="Screen Shot 2015-06-05 at 4.25.0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3433" y="3743782"/>
            <a:ext cx="3503850" cy="1061262"/>
          </a:xfrm>
          <a:prstGeom prst="rect">
            <a:avLst/>
          </a:prstGeom>
        </p:spPr>
      </p:pic>
      <p:pic>
        <p:nvPicPr>
          <p:cNvPr id="3" name="Picture 2" descr="Screen Shot 2015-06-05 at 4.25.0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3433" y="3746994"/>
            <a:ext cx="3503850" cy="10612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8752" y="3262065"/>
            <a:ext cx="31748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Simplify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66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1. Factoring Quadratics when a=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316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6-05 at 4.18.49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10" b="23784"/>
          <a:stretch/>
        </p:blipFill>
        <p:spPr>
          <a:xfrm>
            <a:off x="3076115" y="529478"/>
            <a:ext cx="5656082" cy="445094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62743" y="2846097"/>
            <a:ext cx="33499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Move what ever is in the denominators to the front of the set of parentheses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4475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6-05 at 4.18.49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67"/>
          <a:stretch/>
        </p:blipFill>
        <p:spPr>
          <a:xfrm>
            <a:off x="3056269" y="529477"/>
            <a:ext cx="5675928" cy="583990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50324" y="2780418"/>
            <a:ext cx="3349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Finish Factoring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526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6-05 at 4.18.4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869" y="529477"/>
            <a:ext cx="8198328" cy="5839905"/>
          </a:xfrm>
          <a:prstGeom prst="rect">
            <a:avLst/>
          </a:prstGeom>
        </p:spPr>
      </p:pic>
      <p:pic>
        <p:nvPicPr>
          <p:cNvPr id="2" name="Picture 1" descr="Screen Shot 2015-08-19 at 5.05.5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410" y="2310229"/>
            <a:ext cx="1930400" cy="1816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0410" y="4860259"/>
            <a:ext cx="193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Check work</a:t>
            </a:r>
          </a:p>
        </p:txBody>
      </p:sp>
    </p:spTree>
    <p:extLst>
      <p:ext uri="{BB962C8B-B14F-4D97-AF65-F5344CB8AC3E}">
        <p14:creationId xmlns:p14="http://schemas.microsoft.com/office/powerpoint/2010/main" val="2530332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8-30 at 2.35.1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154" y="243531"/>
            <a:ext cx="2882907" cy="5509220"/>
          </a:xfrm>
          <a:prstGeom prst="rect">
            <a:avLst/>
          </a:prstGeom>
        </p:spPr>
      </p:pic>
      <p:pic>
        <p:nvPicPr>
          <p:cNvPr id="5" name="Picture 4" descr="Screen Shot 2015-08-30 at 2.35.2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783" y="243531"/>
            <a:ext cx="2893954" cy="55442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8875" y="6297010"/>
            <a:ext cx="3252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ctor the following quadratic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51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515261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3. Solving Quadratic Equations by Factoring and using Zero-Product Property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831437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5796237"/>
          </a:xfrm>
        </p:spPr>
        <p:txBody>
          <a:bodyPr>
            <a:normAutofit/>
          </a:bodyPr>
          <a:lstStyle/>
          <a:p>
            <a:r>
              <a:rPr lang="en-US" sz="3500" b="1" dirty="0" smtClean="0"/>
              <a:t>Solving Quadratic Equations by Factoring</a:t>
            </a:r>
            <a:br>
              <a:rPr lang="en-US" sz="3500" b="1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Step 1 – Put the quadratic in standard </a:t>
            </a:r>
            <a:r>
              <a:rPr lang="en-US" sz="2800" i="1" dirty="0" smtClean="0"/>
              <a:t>ax</a:t>
            </a:r>
            <a:r>
              <a:rPr lang="en-US" sz="2800" i="1" baseline="30000" dirty="0" smtClean="0"/>
              <a:t>2</a:t>
            </a:r>
            <a:r>
              <a:rPr lang="en-US" sz="2800" i="1" dirty="0" smtClean="0"/>
              <a:t>+bx+c</a:t>
            </a:r>
            <a:r>
              <a:rPr lang="en-US" sz="2800" dirty="0" smtClean="0"/>
              <a:t> form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Step 2 – Factor the quadratic using any method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Step 3 – Set factors equal to 0</a:t>
            </a:r>
            <a:r>
              <a:rPr lang="en-US" sz="2800" dirty="0"/>
              <a:t> </a:t>
            </a:r>
            <a:r>
              <a:rPr lang="en-US" sz="2800" dirty="0" smtClean="0"/>
              <a:t>(Zero Product Property)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Step 4 – Solve for x and those are your solution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24666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8-04 at 3.08.36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64"/>
          <a:stretch/>
        </p:blipFill>
        <p:spPr>
          <a:xfrm>
            <a:off x="-1" y="869753"/>
            <a:ext cx="8964695" cy="3948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1188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8-30 at 1.10.3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3378"/>
            <a:ext cx="9144000" cy="500743"/>
          </a:xfrm>
          <a:prstGeom prst="rect">
            <a:avLst/>
          </a:prstGeom>
        </p:spPr>
      </p:pic>
      <p:pic>
        <p:nvPicPr>
          <p:cNvPr id="5" name="Picture 4" descr="Screen Shot 2015-08-30 at 1.10.4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54121"/>
            <a:ext cx="7776206" cy="553861"/>
          </a:xfrm>
          <a:prstGeom prst="rect">
            <a:avLst/>
          </a:prstGeom>
        </p:spPr>
      </p:pic>
      <p:pic>
        <p:nvPicPr>
          <p:cNvPr id="6" name="Picture 5" descr="Screen Shot 2015-08-30 at 1.11.03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207982"/>
            <a:ext cx="2122714" cy="540865"/>
          </a:xfrm>
          <a:prstGeom prst="rect">
            <a:avLst/>
          </a:prstGeom>
        </p:spPr>
      </p:pic>
      <p:pic>
        <p:nvPicPr>
          <p:cNvPr id="7" name="Picture 6" descr="Screen Shot 2015-08-30 at 1.13.1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48847"/>
            <a:ext cx="9144001" cy="4178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666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5-08-30 at 1.14.4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067"/>
            <a:ext cx="9144000" cy="6469096"/>
          </a:xfrm>
          <a:prstGeom prst="rect">
            <a:avLst/>
          </a:prstGeom>
        </p:spPr>
      </p:pic>
      <p:pic>
        <p:nvPicPr>
          <p:cNvPr id="4" name="Picture 3" descr="Screen Shot 2015-08-30 at 1.15.3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32" y="2486684"/>
            <a:ext cx="3671199" cy="853166"/>
          </a:xfrm>
          <a:prstGeom prst="rect">
            <a:avLst/>
          </a:prstGeom>
        </p:spPr>
      </p:pic>
      <p:pic>
        <p:nvPicPr>
          <p:cNvPr id="5" name="Picture 4" descr="Screen Shot 2015-08-30 at 1.16.0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441" y="269506"/>
            <a:ext cx="3244522" cy="652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4666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2807" y="253706"/>
            <a:ext cx="81170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Use the zero-product property to find </a:t>
            </a:r>
            <a:r>
              <a:rPr lang="en-US" sz="2400" dirty="0" smtClean="0"/>
              <a:t>the </a:t>
            </a:r>
            <a:r>
              <a:rPr lang="en-US" sz="2400" dirty="0"/>
              <a:t>solutions to the following quadratic </a:t>
            </a:r>
            <a:r>
              <a:rPr lang="en-US" sz="2400" dirty="0" smtClean="0"/>
              <a:t>equation:</a:t>
            </a:r>
            <a:endParaRPr lang="en-US" sz="2400" dirty="0"/>
          </a:p>
        </p:txBody>
      </p:sp>
      <p:pic>
        <p:nvPicPr>
          <p:cNvPr id="5" name="Picture 4" descr="Screen Shot 2015-08-30 at 2.08.1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8358" y="1058633"/>
            <a:ext cx="4378736" cy="875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156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5-06-05 at 6.37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00" y="309937"/>
            <a:ext cx="8626715" cy="6188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4092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2807" y="253706"/>
            <a:ext cx="81170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Use the zero-product property to find </a:t>
            </a:r>
            <a:r>
              <a:rPr lang="en-US" sz="2400" dirty="0" smtClean="0"/>
              <a:t>the solutions </a:t>
            </a:r>
            <a:r>
              <a:rPr lang="en-US" sz="2400" dirty="0"/>
              <a:t>to the following quadratic </a:t>
            </a:r>
            <a:r>
              <a:rPr lang="en-US" sz="2400" dirty="0" smtClean="0"/>
              <a:t>equation:</a:t>
            </a:r>
            <a:endParaRPr lang="en-US" sz="2400" dirty="0"/>
          </a:p>
        </p:txBody>
      </p:sp>
      <p:pic>
        <p:nvPicPr>
          <p:cNvPr id="5" name="Picture 4" descr="Screen Shot 2015-08-30 at 2.08.1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8358" y="1058633"/>
            <a:ext cx="4378736" cy="875747"/>
          </a:xfrm>
          <a:prstGeom prst="rect">
            <a:avLst/>
          </a:prstGeom>
        </p:spPr>
      </p:pic>
      <p:pic>
        <p:nvPicPr>
          <p:cNvPr id="6" name="Picture 5" descr="Screen Shot 2015-08-30 at 2.08.1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42" y="2524009"/>
            <a:ext cx="3046551" cy="3903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052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2807" y="253706"/>
            <a:ext cx="81170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Use the zero-product property to find the </a:t>
            </a:r>
            <a:r>
              <a:rPr lang="en-US" sz="2400" dirty="0" smtClean="0"/>
              <a:t>solutions </a:t>
            </a:r>
            <a:r>
              <a:rPr lang="en-US" sz="2400" dirty="0"/>
              <a:t>to the following quadratic </a:t>
            </a:r>
            <a:r>
              <a:rPr lang="en-US" sz="2400" dirty="0" smtClean="0"/>
              <a:t>equation:</a:t>
            </a:r>
            <a:endParaRPr lang="en-US" sz="2400" dirty="0"/>
          </a:p>
        </p:txBody>
      </p:sp>
      <p:pic>
        <p:nvPicPr>
          <p:cNvPr id="5" name="Picture 4" descr="Screen Shot 2015-08-30 at 2.08.1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8358" y="1058633"/>
            <a:ext cx="4378736" cy="875747"/>
          </a:xfrm>
          <a:prstGeom prst="rect">
            <a:avLst/>
          </a:prstGeom>
        </p:spPr>
      </p:pic>
      <p:pic>
        <p:nvPicPr>
          <p:cNvPr id="6" name="Picture 5" descr="Screen Shot 2015-08-30 at 2.08.1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942" y="2524009"/>
            <a:ext cx="3046551" cy="3903393"/>
          </a:xfrm>
          <a:prstGeom prst="rect">
            <a:avLst/>
          </a:prstGeom>
        </p:spPr>
      </p:pic>
      <p:pic>
        <p:nvPicPr>
          <p:cNvPr id="7" name="Picture 6" descr="Screen Shot 2015-08-30 at 2.08.2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845" y="2524009"/>
            <a:ext cx="3062497" cy="3796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261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Factor and use the zero-product property to find the solutions to the following quadratic equation:</a:t>
            </a:r>
            <a:br>
              <a:rPr lang="en-US" sz="2400" dirty="0" smtClean="0"/>
            </a:br>
            <a:endParaRPr lang="en-US" sz="2400" dirty="0"/>
          </a:p>
        </p:txBody>
      </p:sp>
      <p:pic>
        <p:nvPicPr>
          <p:cNvPr id="4" name="Picture 3" descr="Screen Shot 2015-08-30 at 2.23.39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878"/>
          <a:stretch/>
        </p:blipFill>
        <p:spPr>
          <a:xfrm>
            <a:off x="760059" y="1061585"/>
            <a:ext cx="7457036" cy="817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1568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Factor and use the zero-product property to find the solutions to the following quadratic equation:</a:t>
            </a:r>
            <a:br>
              <a:rPr lang="en-US" sz="2400" dirty="0" smtClean="0"/>
            </a:br>
            <a:endParaRPr lang="en-US" sz="2400" dirty="0"/>
          </a:p>
        </p:txBody>
      </p:sp>
      <p:pic>
        <p:nvPicPr>
          <p:cNvPr id="4" name="Picture 3" descr="Screen Shot 2015-08-30 at 2.23.3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059" y="1061585"/>
            <a:ext cx="7457036" cy="5785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496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Factor and use the zero-product property to find the solutions to the following quadratic equation:</a:t>
            </a:r>
            <a:br>
              <a:rPr lang="en-US" sz="2400" dirty="0" smtClean="0"/>
            </a:br>
            <a:endParaRPr lang="en-US" sz="2400" dirty="0"/>
          </a:p>
        </p:txBody>
      </p:sp>
      <p:pic>
        <p:nvPicPr>
          <p:cNvPr id="2" name="Picture 1" descr="Screen Shot 2015-08-30 at 2.24.2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128" y="1062124"/>
            <a:ext cx="7545159" cy="5746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496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actoring Polynomials </a:t>
            </a:r>
            <a:r>
              <a:rPr lang="en-US" dirty="0" smtClean="0"/>
              <a:t>using GC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74802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47700" y="334963"/>
            <a:ext cx="18288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u="sng">
                <a:cs typeface="+mn-cs"/>
              </a:rPr>
              <a:t>Steps:</a:t>
            </a:r>
            <a:endParaRPr lang="en-US" sz="4400">
              <a:cs typeface="+mn-cs"/>
            </a:endParaRP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0" y="1390650"/>
            <a:ext cx="91440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 b="0" dirty="0">
                <a:cs typeface="+mn-cs"/>
              </a:rPr>
              <a:t>1. Find the greatest common factor     	(GCF).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0" y="2990850"/>
            <a:ext cx="91440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 b="0">
                <a:cs typeface="+mn-cs"/>
              </a:rPr>
              <a:t>2. Divide the polynomial by the GCF. 	The quotient is the other factor.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0" y="4635500"/>
            <a:ext cx="9144000" cy="140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 b="0" dirty="0">
                <a:cs typeface="+mn-cs"/>
              </a:rPr>
              <a:t>3. </a:t>
            </a:r>
            <a:r>
              <a:rPr lang="en-US" sz="4200" b="0" dirty="0">
                <a:cs typeface="+mn-cs"/>
              </a:rPr>
              <a:t>Express the polynomial as the product 	of the quotient and the GCF.</a:t>
            </a:r>
          </a:p>
        </p:txBody>
      </p:sp>
    </p:spTree>
    <p:extLst>
      <p:ext uri="{BB962C8B-B14F-4D97-AF65-F5344CB8AC3E}">
        <p14:creationId xmlns:p14="http://schemas.microsoft.com/office/powerpoint/2010/main" val="4020759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autoUpdateAnimBg="0"/>
      <p:bldP spid="4103" grpId="0" autoUpdateAnimBg="0"/>
      <p:bldP spid="4105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5" name="Object 9"/>
          <p:cNvGraphicFramePr>
            <a:graphicFrameLocks noChangeAspect="1"/>
          </p:cNvGraphicFramePr>
          <p:nvPr/>
        </p:nvGraphicFramePr>
        <p:xfrm>
          <a:off x="-20638" y="188913"/>
          <a:ext cx="92503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739900" imgH="215900" progId="Equation.3">
                  <p:embed/>
                </p:oleObj>
              </mc:Choice>
              <mc:Fallback>
                <p:oleObj name="Equation" r:id="rId3" imgW="1739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0638" y="188913"/>
                        <a:ext cx="92503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465153"/>
              </p:ext>
            </p:extLst>
          </p:nvPr>
        </p:nvGraphicFramePr>
        <p:xfrm>
          <a:off x="3438525" y="1749425"/>
          <a:ext cx="4162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723586" imgH="152334" progId="Equation.DSMT4">
                  <p:embed/>
                </p:oleObj>
              </mc:Choice>
              <mc:Fallback>
                <p:oleObj name="Equation" r:id="rId5" imgW="723586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1749425"/>
                        <a:ext cx="4162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639763" y="1773238"/>
            <a:ext cx="2514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>
                <a:cs typeface="+mn-cs"/>
              </a:rPr>
              <a:t>Step 1:</a:t>
            </a:r>
            <a:endParaRPr lang="en-US">
              <a:cs typeface="+mn-cs"/>
            </a:endParaRP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69913" y="2867025"/>
            <a:ext cx="5867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>
                <a:cs typeface="+mn-cs"/>
              </a:rPr>
              <a:t>Step 2:  </a:t>
            </a:r>
            <a:r>
              <a:rPr lang="en-US" sz="4400" i="1">
                <a:cs typeface="+mn-cs"/>
              </a:rPr>
              <a:t>Divide by GCF</a:t>
            </a:r>
            <a:endParaRPr lang="en-US" sz="4400">
              <a:cs typeface="+mn-cs"/>
            </a:endParaRPr>
          </a:p>
        </p:txBody>
      </p:sp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0" y="3836988"/>
          <a:ext cx="89154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1854200" imgH="203200" progId="Equation.DSMT4">
                  <p:embed/>
                </p:oleObj>
              </mc:Choice>
              <mc:Fallback>
                <p:oleObj name="Equation" r:id="rId7" imgW="185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36988"/>
                        <a:ext cx="89154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79909"/>
              </p:ext>
            </p:extLst>
          </p:nvPr>
        </p:nvGraphicFramePr>
        <p:xfrm>
          <a:off x="2262188" y="5224999"/>
          <a:ext cx="48228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825500" imgH="177800" progId="Equation.3">
                  <p:embed/>
                </p:oleObj>
              </mc:Choice>
              <mc:Fallback>
                <p:oleObj name="Equation" r:id="rId9" imgW="8255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5224999"/>
                        <a:ext cx="48228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148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 autoUpdateAnimBg="0"/>
      <p:bldP spid="5132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25463" y="4181475"/>
          <a:ext cx="7866062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282700" imgH="203200" progId="Equation.DSMT4">
                  <p:embed/>
                </p:oleObj>
              </mc:Choice>
              <mc:Fallback>
                <p:oleObj name="Equation" r:id="rId3" imgW="128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181475"/>
                        <a:ext cx="7866062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28600" y="1143000"/>
            <a:ext cx="891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>
                <a:cs typeface="+mn-cs"/>
              </a:rPr>
              <a:t>The answer should look like this: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81000" y="2514600"/>
          <a:ext cx="830580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562100" imgH="177800" progId="Equation.3">
                  <p:embed/>
                </p:oleObj>
              </mc:Choice>
              <mc:Fallback>
                <p:oleObj name="Equation" r:id="rId5" imgW="1562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14600"/>
                        <a:ext cx="830580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1212850" y="4156075"/>
            <a:ext cx="7275513" cy="144303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3029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build="p" autoUpdateAnimBg="0"/>
      <p:bldP spid="820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2817813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000" dirty="0" smtClean="0"/>
              <a:t>Factoring difference of squares polynomials</a:t>
            </a:r>
            <a:endParaRPr lang="en-US" sz="4000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1907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6-05 at 6.39.3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92249"/>
            <a:ext cx="9144000" cy="3823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8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1" name="Group 14"/>
          <p:cNvGrpSpPr>
            <a:grpSpLocks/>
          </p:cNvGrpSpPr>
          <p:nvPr/>
        </p:nvGrpSpPr>
        <p:grpSpPr bwMode="auto">
          <a:xfrm>
            <a:off x="533400" y="685800"/>
            <a:ext cx="8305800" cy="2101850"/>
            <a:chOff x="336" y="432"/>
            <a:chExt cx="5232" cy="1324"/>
          </a:xfrm>
        </p:grpSpPr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336" y="432"/>
              <a:ext cx="5232" cy="1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4400" b="0">
                  <a:cs typeface="+mn-cs"/>
                </a:rPr>
                <a:t>To factor, express each term as a square of a monomial then apply the rule... </a:t>
              </a:r>
            </a:p>
          </p:txBody>
        </p:sp>
        <p:graphicFrame>
          <p:nvGraphicFramePr>
            <p:cNvPr id="10247" name="Object 4"/>
            <p:cNvGraphicFramePr>
              <a:graphicFrameLocks noChangeAspect="1"/>
            </p:cNvGraphicFramePr>
            <p:nvPr/>
          </p:nvGraphicFramePr>
          <p:xfrm>
            <a:off x="1860" y="1320"/>
            <a:ext cx="3024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3" imgW="1447800" imgH="203200" progId="Equation.DSMT36">
                    <p:embed/>
                  </p:oleObj>
                </mc:Choice>
                <mc:Fallback>
                  <p:oleObj name="Equation" r:id="rId3" imgW="1447800" imgH="2032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" y="1320"/>
                          <a:ext cx="3024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33400" y="312420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889000" imgH="177800" progId="Equation.DSMT36">
                  <p:embed/>
                </p:oleObj>
              </mc:Choice>
              <mc:Fallback>
                <p:oleObj name="Equation" r:id="rId5" imgW="8890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381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1809750" y="4090988"/>
          <a:ext cx="24749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596900" imgH="177800" progId="Equation.DSMT36">
                  <p:embed/>
                </p:oleObj>
              </mc:Choice>
              <mc:Fallback>
                <p:oleObj name="Equation" r:id="rId7" imgW="5969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090988"/>
                        <a:ext cx="24749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1524000" y="5105400"/>
          <a:ext cx="38100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863600" imgH="177800" progId="Equation.3">
                  <p:embed/>
                </p:oleObj>
              </mc:Choice>
              <mc:Fallback>
                <p:oleObj name="Equation" r:id="rId9" imgW="863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38100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1376363" y="5081588"/>
            <a:ext cx="3951287" cy="84613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0693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752600" y="304800"/>
            <a:ext cx="5867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 b="0">
                <a:cs typeface="+mn-cs"/>
              </a:rPr>
              <a:t>Here is another example: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39725" y="1447800"/>
          <a:ext cx="3360738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787400" imgH="355600" progId="Equation.DSMT4">
                  <p:embed/>
                </p:oleObj>
              </mc:Choice>
              <mc:Fallback>
                <p:oleObj name="Equation" r:id="rId3" imgW="787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447800"/>
                        <a:ext cx="3360738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11163" y="3459163"/>
          <a:ext cx="3595687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850900" imgH="406400" progId="Equation.DSMT4">
                  <p:embed/>
                </p:oleObj>
              </mc:Choice>
              <mc:Fallback>
                <p:oleObj name="Equation" r:id="rId5" imgW="850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59163"/>
                        <a:ext cx="3595687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229100" y="3676650"/>
          <a:ext cx="42418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1168400" imgH="381000" progId="Equation.3">
                  <p:embed/>
                </p:oleObj>
              </mc:Choice>
              <mc:Fallback>
                <p:oleObj name="Equation" r:id="rId7" imgW="1168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676650"/>
                        <a:ext cx="424180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4181475" y="3563938"/>
            <a:ext cx="4392613" cy="15351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5460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2589213"/>
            <a:ext cx="91440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sz="5400" dirty="0">
                <a:cs typeface="+mn-cs"/>
              </a:rPr>
              <a:t>Factoring By Grouping</a:t>
            </a:r>
          </a:p>
          <a:p>
            <a:pPr algn="ctr">
              <a:defRPr/>
            </a:pPr>
            <a:r>
              <a:rPr lang="en-US" sz="5400" dirty="0">
                <a:cs typeface="+mn-cs"/>
              </a:rPr>
              <a:t>for polynomials </a:t>
            </a:r>
          </a:p>
          <a:p>
            <a:pPr algn="ctr">
              <a:defRPr/>
            </a:pPr>
            <a:r>
              <a:rPr lang="en-US" sz="5400" dirty="0">
                <a:cs typeface="+mn-cs"/>
              </a:rPr>
              <a:t>with 4 or more terms</a:t>
            </a:r>
          </a:p>
        </p:txBody>
      </p:sp>
    </p:spTree>
    <p:extLst>
      <p:ext uri="{BB962C8B-B14F-4D97-AF65-F5344CB8AC3E}">
        <p14:creationId xmlns:p14="http://schemas.microsoft.com/office/powerpoint/2010/main" val="2498185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0" y="244475"/>
            <a:ext cx="9144000" cy="904875"/>
          </a:xfrm>
        </p:spPr>
        <p:txBody>
          <a:bodyPr rtlCol="0">
            <a:normAutofit lnSpcReduction="10000"/>
          </a:bodyPr>
          <a:lstStyle/>
          <a:p>
            <a:pPr algn="ctr" fontAlgn="auto">
              <a:spcAft>
                <a:spcPts val="0"/>
              </a:spcAft>
              <a:buFont typeface="Wingdings" charset="0"/>
              <a:buNone/>
              <a:defRPr/>
            </a:pPr>
            <a:r>
              <a:rPr lang="en-US" sz="5400" b="1" smtClean="0">
                <a:ea typeface="+mn-ea"/>
                <a:cs typeface="+mn-cs"/>
              </a:rPr>
              <a:t>Factoring By Grouping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215900" y="1406525"/>
            <a:ext cx="8928100" cy="478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4400" b="0">
                <a:cs typeface="+mn-cs"/>
              </a:rPr>
              <a:t>1. Group the first set of terms and      	last set of terms with parentheses.</a:t>
            </a:r>
          </a:p>
          <a:p>
            <a:pPr>
              <a:defRPr/>
            </a:pPr>
            <a:r>
              <a:rPr lang="en-US" sz="4400" b="0">
                <a:cs typeface="+mn-cs"/>
              </a:rPr>
              <a:t>2. Factor out the GCF from each group 	so that both sets of parentheses 	contain the same factors.</a:t>
            </a:r>
          </a:p>
          <a:p>
            <a:pPr>
              <a:defRPr/>
            </a:pPr>
            <a:r>
              <a:rPr lang="en-US" sz="4400" b="0">
                <a:cs typeface="+mn-cs"/>
              </a:rPr>
              <a:t>3. Factor out the GCF again (the GCF 	is the factor from step 2).</a:t>
            </a:r>
          </a:p>
        </p:txBody>
      </p:sp>
    </p:spTree>
    <p:extLst>
      <p:ext uri="{BB962C8B-B14F-4D97-AF65-F5344CB8AC3E}">
        <p14:creationId xmlns:p14="http://schemas.microsoft.com/office/powerpoint/2010/main" val="2617111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0" y="1509713"/>
            <a:ext cx="5256213" cy="796925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4000">
                <a:latin typeface="Calibri" charset="0"/>
              </a:rPr>
              <a:t>Step 1: Group</a:t>
            </a:r>
          </a:p>
        </p:txBody>
      </p:sp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2157413" y="374650"/>
          <a:ext cx="632936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761669" imgH="203112" progId="Equation.DSMT4">
                  <p:embed/>
                </p:oleObj>
              </mc:Choice>
              <mc:Fallback>
                <p:oleObj name="Equation" r:id="rId3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74650"/>
                        <a:ext cx="6329362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0" y="779463"/>
            <a:ext cx="22685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cs typeface="+mn-cs"/>
              </a:rPr>
              <a:t>Example 1:      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1217613" y="2120900"/>
          <a:ext cx="684688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1460500" imgH="241300" progId="Equation.DSMT36">
                  <p:embed/>
                </p:oleObj>
              </mc:Choice>
              <mc:Fallback>
                <p:oleObj name="Equation" r:id="rId5" imgW="1460500" imgH="241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120900"/>
                        <a:ext cx="6846887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3316288"/>
            <a:ext cx="914400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4000" b="0">
                <a:cs typeface="+mn-cs"/>
              </a:rPr>
              <a:t>Step 2: Factor out GCF from each group</a:t>
            </a:r>
          </a:p>
        </p:txBody>
      </p:sp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1457325" y="3981450"/>
          <a:ext cx="62912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7" imgW="1320800" imgH="203200" progId="Equation.DSMT36">
                  <p:embed/>
                </p:oleObj>
              </mc:Choice>
              <mc:Fallback>
                <p:oleObj name="Equation" r:id="rId7" imgW="1320800" imgH="2032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981450"/>
                        <a:ext cx="6291263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0" y="4967288"/>
            <a:ext cx="6402388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4000" b="0">
                <a:cs typeface="+mn-cs"/>
              </a:rPr>
              <a:t>Step 3: Factor out GCF again</a:t>
            </a:r>
          </a:p>
        </p:txBody>
      </p:sp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2101850" y="5624513"/>
          <a:ext cx="4694238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9" imgW="1028700" imgH="241300" progId="Equation.3">
                  <p:embed/>
                </p:oleObj>
              </mc:Choice>
              <mc:Fallback>
                <p:oleObj name="Equation" r:id="rId9" imgW="1028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624513"/>
                        <a:ext cx="4694238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2628900" y="5646738"/>
            <a:ext cx="4197350" cy="11064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9322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 autoUpdateAnimBg="0"/>
      <p:bldP spid="44043" grpId="0" build="p" autoUpdateAnimBg="0"/>
      <p:bldP spid="44045" grpId="0" build="p" autoUpdateAnimBg="0"/>
      <p:bldP spid="4404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7" name="Group 12"/>
          <p:cNvGrpSpPr>
            <a:grpSpLocks/>
          </p:cNvGrpSpPr>
          <p:nvPr/>
        </p:nvGrpSpPr>
        <p:grpSpPr bwMode="auto">
          <a:xfrm>
            <a:off x="0" y="344488"/>
            <a:ext cx="8802688" cy="1195387"/>
            <a:chOff x="55" y="139"/>
            <a:chExt cx="5042" cy="712"/>
          </a:xfrm>
        </p:grpSpPr>
        <p:graphicFrame>
          <p:nvGraphicFramePr>
            <p:cNvPr id="34825" name="Object 4"/>
            <p:cNvGraphicFramePr>
              <a:graphicFrameLocks noChangeAspect="1"/>
            </p:cNvGraphicFramePr>
            <p:nvPr/>
          </p:nvGraphicFramePr>
          <p:xfrm>
            <a:off x="1449" y="139"/>
            <a:ext cx="3648" cy="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3" imgW="1040948" imgH="203112" progId="Equation.DSMT4">
                    <p:embed/>
                  </p:oleObj>
                </mc:Choice>
                <mc:Fallback>
                  <p:oleObj name="Equation" r:id="rId3" imgW="104094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9" y="139"/>
                          <a:ext cx="3648" cy="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061" name="Text Box 5"/>
            <p:cNvSpPr txBox="1">
              <a:spLocks noChangeArrowheads="1"/>
            </p:cNvSpPr>
            <p:nvPr/>
          </p:nvSpPr>
          <p:spPr bwMode="auto">
            <a:xfrm>
              <a:off x="55" y="324"/>
              <a:ext cx="900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endParaRPr lang="en-US" sz="2400">
                <a:cs typeface="+mn-cs"/>
              </a:endParaRPr>
            </a:p>
          </p:txBody>
        </p:sp>
      </p:grp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76250" y="1452563"/>
          <a:ext cx="684688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1460500" imgH="241300" progId="Equation.DSMT36">
                  <p:embed/>
                </p:oleObj>
              </mc:Choice>
              <mc:Fallback>
                <p:oleObj name="Equation" r:id="rId5" imgW="1460500" imgH="241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452563"/>
                        <a:ext cx="6846888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96888" y="2441575"/>
          <a:ext cx="828675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1739900" imgH="266700" progId="Equation.DSMT36">
                  <p:embed/>
                </p:oleObj>
              </mc:Choice>
              <mc:Fallback>
                <p:oleObj name="Equation" r:id="rId7" imgW="1739900" imgH="266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441575"/>
                        <a:ext cx="828675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1166813" y="5646738"/>
            <a:ext cx="6810375" cy="11064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544513" y="3606800"/>
          <a:ext cx="762158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9" imgW="1600200" imgH="241300" progId="Equation.DSMT36">
                  <p:embed/>
                </p:oleObj>
              </mc:Choice>
              <mc:Fallback>
                <p:oleObj name="Equation" r:id="rId9" imgW="1600200" imgH="241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606800"/>
                        <a:ext cx="7621587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558800" y="4545013"/>
          <a:ext cx="580707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11" imgW="1219200" imgH="266700" progId="Equation.DSMT36">
                  <p:embed/>
                </p:oleObj>
              </mc:Choice>
              <mc:Fallback>
                <p:oleObj name="Equation" r:id="rId11" imgW="1219200" imgH="266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545013"/>
                        <a:ext cx="5807075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584200" y="5726113"/>
          <a:ext cx="743902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3" imgW="1562100" imgH="215900" progId="Equation.3">
                  <p:embed/>
                </p:oleObj>
              </mc:Choice>
              <mc:Fallback>
                <p:oleObj name="Equation" r:id="rId13" imgW="156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5726113"/>
                        <a:ext cx="743902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311150" y="793750"/>
            <a:ext cx="2568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cs typeface="+mn-cs"/>
              </a:rPr>
              <a:t>Example 2:</a:t>
            </a:r>
          </a:p>
        </p:txBody>
      </p:sp>
    </p:spTree>
    <p:extLst>
      <p:ext uri="{BB962C8B-B14F-4D97-AF65-F5344CB8AC3E}">
        <p14:creationId xmlns:p14="http://schemas.microsoft.com/office/powerpoint/2010/main" val="3671953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685800" y="228600"/>
            <a:ext cx="5943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400">
                <a:cs typeface="+mn-cs"/>
              </a:rPr>
              <a:t>Try these on your own: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371600" y="1219200"/>
          <a:ext cx="5486400" cy="542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206500" imgH="1193800" progId="Equation.3">
                  <p:embed/>
                </p:oleObj>
              </mc:Choice>
              <mc:Fallback>
                <p:oleObj name="Equation" r:id="rId3" imgW="1206500" imgH="119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5486400" cy="542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142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6-05 at 6.40.1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50434"/>
            <a:ext cx="9144000" cy="4446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8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6-05 at 6.40.3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61658"/>
            <a:ext cx="9126430" cy="4047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8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6-05 at 6.41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388533"/>
            <a:ext cx="9173139" cy="3860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8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6-05 at 6.41.4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32983"/>
            <a:ext cx="9144000" cy="3787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8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5-06-05 at 6.42.0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166283"/>
            <a:ext cx="9175629" cy="395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089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0</TotalTime>
  <Words>433</Words>
  <Application>Microsoft Macintosh PowerPoint</Application>
  <PresentationFormat>On-screen Show (4:3)</PresentationFormat>
  <Paragraphs>70</Paragraphs>
  <Slides>4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Solving Quadratic Equations by Factoring and using Zero-Product Property</vt:lpstr>
      <vt:lpstr>Solving Quadratic Equations by Factoring  Step 1 – Put the quadratic in standard ax2+bx+c form  Step 2 – Factor the quadratic using any method  Step 3 – Set factors equal to 0 (Zero Product Property)  Step 4 – Solve for x and those are your sol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ctor and use the zero-product property to find the solutions to the following quadratic equation: </vt:lpstr>
      <vt:lpstr>Factor and use the zero-product property to find the solutions to the following quadratic equation: </vt:lpstr>
      <vt:lpstr>Factor and use the zero-product property to find the solutions to the following quadratic equation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C Chapel Hi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t Austin</dc:creator>
  <cp:lastModifiedBy>Matt Austin</cp:lastModifiedBy>
  <cp:revision>14</cp:revision>
  <dcterms:created xsi:type="dcterms:W3CDTF">2015-06-05T22:43:06Z</dcterms:created>
  <dcterms:modified xsi:type="dcterms:W3CDTF">2015-09-01T21:46:04Z</dcterms:modified>
</cp:coreProperties>
</file>